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1FA" w:rsidRDefault="005B21FA" w:rsidP="005B21FA">
      <w:pPr>
        <w:jc w:val="center"/>
      </w:pPr>
      <w:r>
        <w:t>Решите уравнения.</w:t>
      </w:r>
    </w:p>
    <w:p w:rsidR="005B21FA" w:rsidRDefault="005B21FA" w:rsidP="005B21FA">
      <w:pPr>
        <w:jc w:val="center"/>
      </w:pPr>
    </w:p>
    <w:p w:rsidR="005B21FA" w:rsidRDefault="005B21FA" w:rsidP="005B21FA"/>
    <w:p w:rsidR="005B21FA" w:rsidRDefault="005B21FA" w:rsidP="005B21FA">
      <w:r>
        <w:t xml:space="preserve">№724        </w:t>
      </w:r>
      <w:r w:rsidRPr="00C56776">
        <w:rPr>
          <w:position w:val="-16"/>
        </w:rPr>
        <w:object w:dxaOrig="21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6pt" o:ole="">
            <v:imagedata r:id="rId4" o:title=""/>
          </v:shape>
          <o:OLEObject Type="Embed" ProgID="Equation.DSMT4" ShapeID="_x0000_i1025" DrawAspect="Content" ObjectID="_1531211902" r:id="rId5"/>
        </w:object>
      </w:r>
    </w:p>
    <w:p w:rsidR="005B21FA" w:rsidRDefault="005B21FA" w:rsidP="005B21FA">
      <w:r>
        <w:t xml:space="preserve">№726        </w:t>
      </w:r>
      <w:r w:rsidRPr="00C56776">
        <w:rPr>
          <w:position w:val="-20"/>
        </w:rPr>
        <w:object w:dxaOrig="2180" w:dyaOrig="680">
          <v:shape id="_x0000_i1026" type="#_x0000_t75" style="width:138.75pt;height:45pt" o:ole="">
            <v:imagedata r:id="rId6" o:title=""/>
          </v:shape>
          <o:OLEObject Type="Embed" ProgID="Equation.DSMT4" ShapeID="_x0000_i1026" DrawAspect="Content" ObjectID="_1531211903" r:id="rId7"/>
        </w:object>
      </w:r>
    </w:p>
    <w:p w:rsidR="005B21FA" w:rsidRDefault="005B21FA" w:rsidP="005B21FA">
      <w:r>
        <w:t xml:space="preserve">№733        </w:t>
      </w:r>
      <w:r w:rsidRPr="00C56776">
        <w:rPr>
          <w:position w:val="-6"/>
        </w:rPr>
        <w:object w:dxaOrig="1760" w:dyaOrig="360">
          <v:shape id="_x0000_i1027" type="#_x0000_t75" style="width:101.25pt;height:27pt" o:ole="">
            <v:imagedata r:id="rId8" o:title=""/>
          </v:shape>
          <o:OLEObject Type="Embed" ProgID="Equation.DSMT4" ShapeID="_x0000_i1027" DrawAspect="Content" ObjectID="_1531211904" r:id="rId9"/>
        </w:object>
      </w:r>
    </w:p>
    <w:sectPr w:rsidR="005B21FA" w:rsidSect="007675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5B21FA"/>
    <w:rsid w:val="00411941"/>
    <w:rsid w:val="005B21FA"/>
    <w:rsid w:val="007675D8"/>
    <w:rsid w:val="007D201B"/>
    <w:rsid w:val="00B32FB2"/>
    <w:rsid w:val="00FA5D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0</Words>
  <Characters>11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3</cp:revision>
  <dcterms:created xsi:type="dcterms:W3CDTF">2016-07-28T08:17:00Z</dcterms:created>
  <dcterms:modified xsi:type="dcterms:W3CDTF">2016-07-28T08:50:00Z</dcterms:modified>
</cp:coreProperties>
</file>